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10010140" cy="6296025"/>
            <wp:effectExtent l="0" t="0" r="2540" b="13335"/>
            <wp:docPr id="2" name="图片 2" descr="微信图片_20240404100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微信图片_2024040410072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010140" cy="629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drawing>
          <wp:inline distT="0" distB="0" distL="114300" distR="114300">
            <wp:extent cx="4641850" cy="2183765"/>
            <wp:effectExtent l="0" t="0" r="6350" b="635"/>
            <wp:docPr id="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4185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</w:t>
      </w:r>
      <w:r>
        <w:drawing>
          <wp:inline distT="0" distB="0" distL="114300" distR="114300">
            <wp:extent cx="4979035" cy="1988820"/>
            <wp:effectExtent l="0" t="0" r="12065" b="5080"/>
            <wp:docPr id="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79035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223385" cy="1689100"/>
            <wp:effectExtent l="0" t="0" r="5715" b="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23385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</w:p>
    <w:p/>
    <w:tbl>
      <w:tblPr>
        <w:tblStyle w:val="3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1"/>
        <w:gridCol w:w="2130"/>
        <w:gridCol w:w="2131"/>
        <w:gridCol w:w="1696"/>
        <w:gridCol w:w="1516"/>
        <w:gridCol w:w="1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1" w:type="dxa"/>
          </w:tcPr>
          <w:p>
            <w:pPr>
              <w:rPr>
                <w:vertAlign w:val="baseline"/>
              </w:rPr>
            </w:pPr>
          </w:p>
          <w:p>
            <w:pPr>
              <w:rPr>
                <w:vertAlign w:val="baseline"/>
              </w:rPr>
            </w:pPr>
          </w:p>
        </w:tc>
        <w:tc>
          <w:tcPr>
            <w:tcW w:w="2130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(MV)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3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400-6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(MV)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500t/h</w:t>
            </w:r>
          </w:p>
        </w:tc>
        <w:tc>
          <w:tcPr>
            <w:tcW w:w="142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1500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02t</w:t>
            </w:r>
          </w:p>
        </w:tc>
        <w:tc>
          <w:tcPr>
            <w:tcW w:w="2130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5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6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7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8" o:spt="75" type="#_x0000_t75" style="height:31pt;width:65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1426" w:type="dxa"/>
          </w:tcPr>
          <w:p>
            <w:pPr>
              <w:rPr>
                <w:vertAlign w:val="baseline"/>
              </w:rPr>
            </w:pPr>
          </w:p>
        </w:tc>
      </w:tr>
    </w:tbl>
    <w:p/>
    <w:p/>
    <w:tbl>
      <w:tblPr>
        <w:tblStyle w:val="3"/>
        <w:tblW w:w="144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48"/>
        <w:gridCol w:w="2151"/>
        <w:gridCol w:w="2206"/>
        <w:gridCol w:w="2123"/>
        <w:gridCol w:w="2049"/>
        <w:gridCol w:w="19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vertAlign w:val="baseline"/>
              </w:rPr>
            </w:pP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gt;125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99</w:t>
            </w:r>
          </w:p>
        </w:tc>
        <w:tc>
          <w:tcPr>
            <w:tcW w:w="2151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/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500-6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559</w:t>
            </w:r>
          </w:p>
        </w:tc>
        <w:tc>
          <w:tcPr>
            <w:tcW w:w="2206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-1500t/h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0</w:t>
            </w:r>
          </w:p>
        </w:tc>
        <w:tc>
          <w:tcPr>
            <w:tcW w:w="2123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-9.6rpm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9.5</w:t>
            </w:r>
          </w:p>
        </w:tc>
        <w:tc>
          <w:tcPr>
            <w:tcW w:w="2049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YCWeigh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1300-1700t/h 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449t/h</w:t>
            </w:r>
          </w:p>
        </w:tc>
        <w:tc>
          <w:tcPr>
            <w:tcW w:w="1948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-22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Power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25MW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22.1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29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0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2" o:spt="75" type="#_x0000_t75" style="height:31pt;width:71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3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4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Current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4000A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3467</w: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5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  <w:tc>
          <w:tcPr>
            <w:tcW w:w="2151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6" o:spt="75" type="#_x0000_t75" style="height:31pt;width:74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  <w:tc>
          <w:tcPr>
            <w:tcW w:w="2206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7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212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8" o:spt="75" type="#_x0000_t75" style="height:31pt;width:78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049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39" o:spt="75" type="#_x0000_t75" style="height:31pt;width:70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19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0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</w:tbl>
    <w:p/>
    <w:p>
      <w:bookmarkStart w:id="0" w:name="_GoBack"/>
      <w:bookmarkEnd w:id="0"/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7"/>
        <w:gridCol w:w="4255"/>
        <w:gridCol w:w="2363"/>
        <w:gridCol w:w="2548"/>
        <w:gridCol w:w="15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vertAlign w:val="baseline"/>
              </w:rPr>
            </w:pPr>
          </w:p>
        </w:tc>
        <w:tc>
          <w:tcPr>
            <w:tcW w:w="4255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reshFeedWeight*Fx(F80)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363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*0.7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alcDV)</w:t>
            </w:r>
          </w:p>
        </w:tc>
        <w:tc>
          <w:tcPr>
            <w:tcW w:w="2548" w:type="dxa"/>
            <w:vAlign w:val="top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GMSpeed</w:t>
            </w:r>
          </w:p>
          <w:p>
            <w:pPr>
              <w:rPr>
                <w:rFonts w:hint="default"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1542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7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900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=700t</w:t>
            </w:r>
          </w:p>
        </w:tc>
        <w:tc>
          <w:tcPr>
            <w:tcW w:w="42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1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  <w:tc>
          <w:tcPr>
            <w:tcW w:w="2363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2" o:spt="75" type="#_x0000_t75" style="height:31pt;width:7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rPr>
                <w:vertAlign w:val="baseline"/>
              </w:rPr>
            </w:pPr>
            <w:r>
              <w:rPr>
                <w:rFonts w:hint="eastAsia" w:eastAsiaTheme="minorEastAsia"/>
                <w:position w:val="-24"/>
                <w:vertAlign w:val="baseline"/>
                <w:lang w:eastAsia="zh-CN"/>
              </w:rPr>
              <w:object>
                <v:shape id="_x0000_i1043" o:spt="75" type="#_x0000_t75" style="height:31pt;width:71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  <w:tc>
          <w:tcPr>
            <w:tcW w:w="1542" w:type="dxa"/>
          </w:tcPr>
          <w:p>
            <w:pPr>
              <w:rPr>
                <w:vertAlign w:val="baseline"/>
              </w:rPr>
            </w:pPr>
          </w:p>
        </w:tc>
      </w:tr>
    </w:tbl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67"/>
        <w:gridCol w:w="1967"/>
        <w:gridCol w:w="1967"/>
        <w:gridCol w:w="1967"/>
        <w:gridCol w:w="1967"/>
        <w:gridCol w:w="1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0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Fx(F80)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1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0.6</w:t>
            </w: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67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  <w:tc>
          <w:tcPr>
            <w:tcW w:w="1970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p/>
    <w:p/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4"/>
        <w:gridCol w:w="2025"/>
        <w:gridCol w:w="2025"/>
        <w:gridCol w:w="2025"/>
        <w:gridCol w:w="2025"/>
        <w:gridCol w:w="20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ebbleReturn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DV)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ypassWeight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MV)</w:t>
            </w:r>
          </w:p>
        </w:tc>
        <w:tc>
          <w:tcPr>
            <w:tcW w:w="2025" w:type="dxa"/>
            <w:vAlign w:val="top"/>
          </w:tcPr>
          <w:p>
            <w:pPr>
              <w:rPr>
                <w:rFonts w:asciiTheme="minorHAnsi" w:hAnsiTheme="minorHAnsi" w:eastAsiaTheme="minorEastAsia" w:cstheme="minorBidi"/>
                <w:kern w:val="2"/>
                <w:sz w:val="21"/>
                <w:szCs w:val="24"/>
                <w:vertAlign w:val="baseline"/>
                <w:lang w:val="en-US" w:eastAsia="zh-CN" w:bidi="ar-SA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RU1Weight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4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</w:rPr>
              <w:t>Bin1</w:t>
            </w:r>
            <w:r>
              <w:rPr>
                <w:rFonts w:hint="eastAsia"/>
                <w:vertAlign w:val="baseline"/>
                <w:lang w:val="en-US" w:eastAsia="zh-CN"/>
              </w:rPr>
              <w:t xml:space="preserve">Level 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CV)</w:t>
            </w:r>
          </w:p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ange &lt; 160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ni = 50</w:t>
            </w:r>
          </w:p>
        </w:tc>
        <w:tc>
          <w:tcPr>
            <w:tcW w:w="2025" w:type="dxa"/>
          </w:tcPr>
          <w:p>
            <w:pPr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+1/s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Theme="minorEastAsia"/>
                <w:position w:val="-28"/>
                <w:vertAlign w:val="baseline"/>
                <w:lang w:eastAsia="zh-CN"/>
              </w:rPr>
              <w:object>
                <v:shape id="_x0000_i1044" o:spt="75" type="#_x0000_t75" style="height:33pt;width:78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2025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-1/s</w:t>
            </w:r>
          </w:p>
        </w:tc>
        <w:tc>
          <w:tcPr>
            <w:tcW w:w="2025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-1/s</w:t>
            </w: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  <w:tc>
          <w:tcPr>
            <w:tcW w:w="2025" w:type="dxa"/>
          </w:tcPr>
          <w:p>
            <w:pPr>
              <w:rPr>
                <w:vertAlign w:val="baseline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sectPr>
      <w:pgSz w:w="16838" w:h="11906" w:orient="landscape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k1Mzk1ZjE5NDJiZThkNzkwNzBiNjE5NzliMTYwOWEifQ=="/>
  </w:docVars>
  <w:rsids>
    <w:rsidRoot w:val="784F5893"/>
    <w:rsid w:val="04003CC7"/>
    <w:rsid w:val="15EE7864"/>
    <w:rsid w:val="1BE55050"/>
    <w:rsid w:val="3FA67C95"/>
    <w:rsid w:val="6A0F01DC"/>
    <w:rsid w:val="6D4952F8"/>
    <w:rsid w:val="784F5893"/>
    <w:rsid w:val="7C6A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4T22:46:00Z</dcterms:created>
  <dc:creator>KKZhang</dc:creator>
  <cp:lastModifiedBy>KKZhang</cp:lastModifiedBy>
  <dcterms:modified xsi:type="dcterms:W3CDTF">2024-04-06T03:01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093D9B578F2047769F0BBCD6FCF1C5E5_11</vt:lpwstr>
  </property>
</Properties>
</file>